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5000" w:type="pct"/>
        <w:tblBorders>
          <w:top w:val="dashed" w:sz="6" w:space="0" w:color="288AC3" w:themeColor="accent1"/>
          <w:left w:val="dashed" w:sz="6" w:space="0" w:color="288AC3" w:themeColor="accent1"/>
          <w:bottom w:val="dashed" w:sz="6" w:space="0" w:color="288AC3" w:themeColor="accent1"/>
          <w:right w:val="dashed" w:sz="6" w:space="0" w:color="288AC3" w:themeColor="accent1"/>
          <w:insideH w:val="dashed" w:sz="6" w:space="0" w:color="288AC3" w:themeColor="accent1"/>
          <w:insideV w:val="dashed" w:sz="6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2"/>
        <w:gridCol w:w="4672"/>
      </w:tblGrid>
      <w:tr w:rsidR="00B64B3C" w14:paraId="62400F8D" w14:textId="77777777" w:rsidTr="00B64B3C">
        <w:trPr>
          <w:trHeight w:val="6048"/>
        </w:trPr>
        <w:tc>
          <w:tcPr>
            <w:tcW w:w="2500" w:type="pct"/>
          </w:tcPr>
          <w:p w14:paraId="28837F39" w14:textId="77777777" w:rsidR="00F5606E" w:rsidRPr="00720AF0" w:rsidRDefault="00F5606E" w:rsidP="00F5606E">
            <w:pPr>
              <w:pStyle w:val="Title"/>
              <w:jc w:val="center"/>
              <w:rPr>
                <w:lang w:val="es-ES_tradnl"/>
              </w:rPr>
            </w:pPr>
            <w:r w:rsidRPr="00720AF0">
              <w:rPr>
                <w:lang w:val="es-ES_tradnl"/>
              </w:rPr>
              <w:t>BOLETO DE SALIDA</w:t>
            </w:r>
          </w:p>
          <w:p w14:paraId="36D18E7B" w14:textId="1D1DAD27" w:rsidR="00B64B3C" w:rsidRPr="00F5606E" w:rsidRDefault="000623CB" w:rsidP="00F5606E">
            <w:pPr>
              <w:pStyle w:val="BodyText"/>
              <w:jc w:val="center"/>
              <w:rPr>
                <w:sz w:val="24"/>
                <w:szCs w:val="24"/>
                <w:lang w:val="es-ES"/>
              </w:rPr>
            </w:pPr>
            <w:r w:rsidRPr="00B64B3C">
              <w:rPr>
                <w:noProof/>
                <w:position w:val="-14"/>
                <w:sz w:val="24"/>
                <w:szCs w:val="24"/>
              </w:rPr>
            </w:r>
            <w:r w:rsidR="000623CB" w:rsidRPr="00B64B3C">
              <w:rPr>
                <w:noProof/>
                <w:position w:val="-14"/>
                <w:sz w:val="24"/>
                <w:szCs w:val="24"/>
              </w:rPr>
              <w:object w:dxaOrig="660" w:dyaOrig="400" w14:anchorId="4FDEB5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2.65pt;height:20.1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25050516" r:id="rId8"/>
              </w:object>
            </w:r>
            <w:r w:rsidR="00B64B3C" w:rsidRPr="00F5606E">
              <w:rPr>
                <w:sz w:val="24"/>
                <w:szCs w:val="24"/>
                <w:lang w:val="es-ES"/>
              </w:rPr>
              <w:t xml:space="preserve">, </w:t>
            </w:r>
            <w:r w:rsidRPr="00F5606E">
              <w:rPr>
                <w:noProof/>
                <w:position w:val="-14"/>
                <w:sz w:val="24"/>
                <w:szCs w:val="24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</w:rPr>
              <w:object w:dxaOrig="920" w:dyaOrig="400" w14:anchorId="2DE6FF78">
                <v:shape id="_x0000_i1026" type="#_x0000_t75" alt="" style="width:46.05pt;height:20.1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25050517" r:id="rId10"/>
              </w:object>
            </w:r>
            <w:r w:rsidR="00B64B3C" w:rsidRPr="00F5606E">
              <w:rPr>
                <w:sz w:val="24"/>
                <w:szCs w:val="24"/>
                <w:lang w:val="es-ES"/>
              </w:rPr>
              <w:t xml:space="preserve"> </w:t>
            </w:r>
            <w:r w:rsidR="00F5606E" w:rsidRPr="00F5606E">
              <w:rPr>
                <w:sz w:val="24"/>
                <w:szCs w:val="24"/>
                <w:lang w:val="es-ES"/>
              </w:rPr>
              <w:t>y</w:t>
            </w:r>
            <w:r w:rsidR="00B64B3C" w:rsidRPr="00F5606E">
              <w:rPr>
                <w:sz w:val="24"/>
                <w:szCs w:val="24"/>
                <w:lang w:val="es-ES"/>
              </w:rPr>
              <w:t xml:space="preserve"> </w:t>
            </w:r>
            <w:r w:rsidRPr="00F5606E">
              <w:rPr>
                <w:noProof/>
                <w:position w:val="-14"/>
                <w:sz w:val="24"/>
                <w:szCs w:val="24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</w:rPr>
              <w:object w:dxaOrig="760" w:dyaOrig="400" w14:anchorId="11E36900">
                <v:shape id="_x0000_i1027" type="#_x0000_t75" alt="" style="width:37.6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25050518" r:id="rId12"/>
              </w:object>
            </w:r>
            <w:r w:rsidR="00B64B3C" w:rsidRPr="00F5606E">
              <w:rPr>
                <w:sz w:val="24"/>
                <w:szCs w:val="24"/>
                <w:lang w:val="es-ES"/>
              </w:rPr>
              <w:t xml:space="preserve"> </w:t>
            </w:r>
            <w:r w:rsidR="00F5606E" w:rsidRPr="00F5606E">
              <w:rPr>
                <w:sz w:val="24"/>
                <w:szCs w:val="24"/>
                <w:lang w:val="es-ES_tradnl"/>
              </w:rPr>
              <w:t xml:space="preserve">son tres vértices de un paralelogramo, situados en un plano cartesiano estándar </w:t>
            </w:r>
            <w:r w:rsidRPr="00F5606E">
              <w:rPr>
                <w:noProof/>
                <w:position w:val="-14"/>
                <w:sz w:val="24"/>
                <w:szCs w:val="24"/>
                <w:lang w:val="es-ES_tradnl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  <w:lang w:val="es-ES_tradnl"/>
              </w:rPr>
              <w:object w:dxaOrig="680" w:dyaOrig="400" w14:anchorId="3D3545C3">
                <v:shape id="_x0000_i1028" type="#_x0000_t75" alt="" style="width:34.3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25050519" r:id="rId14"/>
              </w:object>
            </w:r>
            <w:r w:rsidR="00F5606E" w:rsidRPr="00F5606E">
              <w:rPr>
                <w:sz w:val="24"/>
                <w:szCs w:val="24"/>
                <w:lang w:val="es-ES_tradnl"/>
              </w:rPr>
              <w:t>. ¿Cuáles son las coordenadas del cuarto vértice?</w:t>
            </w:r>
          </w:p>
        </w:tc>
        <w:tc>
          <w:tcPr>
            <w:tcW w:w="2500" w:type="pct"/>
          </w:tcPr>
          <w:p w14:paraId="482873C2" w14:textId="77777777" w:rsidR="00F5606E" w:rsidRPr="00720AF0" w:rsidRDefault="00F5606E" w:rsidP="00F5606E">
            <w:pPr>
              <w:pStyle w:val="Title"/>
              <w:jc w:val="center"/>
              <w:rPr>
                <w:lang w:val="es-ES_tradnl"/>
              </w:rPr>
            </w:pPr>
            <w:r w:rsidRPr="00720AF0">
              <w:rPr>
                <w:lang w:val="es-ES_tradnl"/>
              </w:rPr>
              <w:t>BOLETO DE SALIDA</w:t>
            </w:r>
          </w:p>
          <w:p w14:paraId="5E9DAE99" w14:textId="52EDC167" w:rsidR="00B64B3C" w:rsidRDefault="000623CB" w:rsidP="00F5606E">
            <w:pPr>
              <w:pStyle w:val="TableData"/>
              <w:spacing w:line="276" w:lineRule="auto"/>
              <w:jc w:val="center"/>
            </w:pPr>
            <w:r w:rsidRPr="00B64B3C">
              <w:rPr>
                <w:noProof/>
                <w:position w:val="-14"/>
                <w:sz w:val="24"/>
                <w:szCs w:val="24"/>
              </w:rPr>
            </w:r>
            <w:r w:rsidR="000623CB" w:rsidRPr="00B64B3C">
              <w:rPr>
                <w:noProof/>
                <w:position w:val="-14"/>
                <w:sz w:val="24"/>
                <w:szCs w:val="24"/>
              </w:rPr>
              <w:object w:dxaOrig="660" w:dyaOrig="400" w14:anchorId="54BEC185">
                <v:shape id="_x0000_i1029" type="#_x0000_t75" alt="" style="width:32.65pt;height:20.1pt;mso-width-percent:0;mso-height-percent:0;mso-width-percent:0;mso-height-percent:0" o:ole="">
                  <v:imagedata r:id="rId7" o:title=""/>
                </v:shape>
                <o:OLEObject Type="Embed" ProgID="Equation.DSMT4" ShapeID="_x0000_i1029" DrawAspect="Content" ObjectID="_1825050520" r:id="rId15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, </w:t>
            </w:r>
            <w:r w:rsidRPr="00F5606E">
              <w:rPr>
                <w:noProof/>
                <w:position w:val="-14"/>
                <w:sz w:val="24"/>
                <w:szCs w:val="24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</w:rPr>
              <w:object w:dxaOrig="920" w:dyaOrig="400" w14:anchorId="3512E48F">
                <v:shape id="_x0000_i1030" type="#_x0000_t75" alt="" style="width:46.05pt;height:20.1pt;mso-width-percent:0;mso-height-percent:0;mso-width-percent:0;mso-height-percent:0" o:ole="">
                  <v:imagedata r:id="rId9" o:title=""/>
                </v:shape>
                <o:OLEObject Type="Embed" ProgID="Equation.DSMT4" ShapeID="_x0000_i1030" DrawAspect="Content" ObjectID="_1825050521" r:id="rId16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 y </w:t>
            </w:r>
            <w:r w:rsidRPr="00F5606E">
              <w:rPr>
                <w:noProof/>
                <w:position w:val="-14"/>
                <w:sz w:val="24"/>
                <w:szCs w:val="24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</w:rPr>
              <w:object w:dxaOrig="760" w:dyaOrig="400" w14:anchorId="30D7023D">
                <v:shape id="_x0000_i1031" type="#_x0000_t75" alt="" style="width:37.6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31" DrawAspect="Content" ObjectID="_1825050522" r:id="rId17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 </w:t>
            </w:r>
            <w:r w:rsidR="00F5606E" w:rsidRPr="00F5606E">
              <w:rPr>
                <w:sz w:val="24"/>
                <w:szCs w:val="24"/>
                <w:lang w:val="es-ES_tradnl"/>
              </w:rPr>
              <w:t xml:space="preserve">son tres vértices de un paralelogramo, situados en un plano cartesiano estándar </w:t>
            </w:r>
            <w:r w:rsidRPr="00F5606E">
              <w:rPr>
                <w:noProof/>
                <w:position w:val="-14"/>
                <w:sz w:val="24"/>
                <w:szCs w:val="24"/>
                <w:lang w:val="es-ES_tradnl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  <w:lang w:val="es-ES_tradnl"/>
              </w:rPr>
              <w:object w:dxaOrig="680" w:dyaOrig="400" w14:anchorId="437DB228">
                <v:shape id="_x0000_i1032" type="#_x0000_t75" alt="" style="width:34.3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32" DrawAspect="Content" ObjectID="_1825050523" r:id="rId18"/>
              </w:object>
            </w:r>
            <w:r w:rsidR="00F5606E" w:rsidRPr="00F5606E">
              <w:rPr>
                <w:sz w:val="24"/>
                <w:szCs w:val="24"/>
                <w:lang w:val="es-ES_tradnl"/>
              </w:rPr>
              <w:t>. ¿Cuáles son las coordenadas del cuarto vértice?</w:t>
            </w:r>
          </w:p>
        </w:tc>
      </w:tr>
      <w:tr w:rsidR="00B64B3C" w14:paraId="1F35C2BC" w14:textId="77777777" w:rsidTr="00B64B3C">
        <w:trPr>
          <w:trHeight w:val="6048"/>
        </w:trPr>
        <w:tc>
          <w:tcPr>
            <w:tcW w:w="2500" w:type="pct"/>
          </w:tcPr>
          <w:p w14:paraId="5E91D4E3" w14:textId="77777777" w:rsidR="00F5606E" w:rsidRPr="00720AF0" w:rsidRDefault="00F5606E" w:rsidP="00F5606E">
            <w:pPr>
              <w:pStyle w:val="Title"/>
              <w:jc w:val="center"/>
              <w:rPr>
                <w:lang w:val="es-ES_tradnl"/>
              </w:rPr>
            </w:pPr>
            <w:r w:rsidRPr="00720AF0">
              <w:rPr>
                <w:lang w:val="es-ES_tradnl"/>
              </w:rPr>
              <w:t>BOLETO DE SALIDA</w:t>
            </w:r>
          </w:p>
          <w:p w14:paraId="4D915FC7" w14:textId="1BA0E2C2" w:rsidR="00B64B3C" w:rsidRDefault="000623CB" w:rsidP="00F5606E">
            <w:pPr>
              <w:pStyle w:val="TableData"/>
              <w:spacing w:line="276" w:lineRule="auto"/>
              <w:jc w:val="center"/>
            </w:pPr>
            <w:r w:rsidRPr="00B64B3C">
              <w:rPr>
                <w:noProof/>
                <w:position w:val="-14"/>
                <w:sz w:val="24"/>
                <w:szCs w:val="24"/>
              </w:rPr>
            </w:r>
            <w:r w:rsidR="000623CB" w:rsidRPr="00B64B3C">
              <w:rPr>
                <w:noProof/>
                <w:position w:val="-14"/>
                <w:sz w:val="24"/>
                <w:szCs w:val="24"/>
              </w:rPr>
              <w:object w:dxaOrig="660" w:dyaOrig="400" w14:anchorId="17AC9BFA">
                <v:shape id="_x0000_i1033" type="#_x0000_t75" alt="" style="width:32.65pt;height:20.1pt;mso-width-percent:0;mso-height-percent:0;mso-width-percent:0;mso-height-percent:0" o:ole="">
                  <v:imagedata r:id="rId7" o:title=""/>
                </v:shape>
                <o:OLEObject Type="Embed" ProgID="Equation.DSMT4" ShapeID="_x0000_i1033" DrawAspect="Content" ObjectID="_1825050524" r:id="rId19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, </w:t>
            </w:r>
            <w:r w:rsidRPr="00F5606E">
              <w:rPr>
                <w:noProof/>
                <w:position w:val="-14"/>
                <w:sz w:val="24"/>
                <w:szCs w:val="24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</w:rPr>
              <w:object w:dxaOrig="920" w:dyaOrig="400" w14:anchorId="53E88F06">
                <v:shape id="_x0000_i1034" type="#_x0000_t75" alt="" style="width:46.05pt;height:20.1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825050525" r:id="rId20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 y </w:t>
            </w:r>
            <w:r w:rsidRPr="00F5606E">
              <w:rPr>
                <w:noProof/>
                <w:position w:val="-14"/>
                <w:sz w:val="24"/>
                <w:szCs w:val="24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</w:rPr>
              <w:object w:dxaOrig="760" w:dyaOrig="400" w14:anchorId="1BC3C4C7">
                <v:shape id="_x0000_i1035" type="#_x0000_t75" alt="" style="width:37.6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35" DrawAspect="Content" ObjectID="_1825050526" r:id="rId21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 </w:t>
            </w:r>
            <w:r w:rsidR="00F5606E" w:rsidRPr="00F5606E">
              <w:rPr>
                <w:sz w:val="24"/>
                <w:szCs w:val="24"/>
                <w:lang w:val="es-ES_tradnl"/>
              </w:rPr>
              <w:t xml:space="preserve">son tres vértices de un paralelogramo, situados en un plano cartesiano estándar </w:t>
            </w:r>
            <w:r w:rsidRPr="00F5606E">
              <w:rPr>
                <w:noProof/>
                <w:position w:val="-14"/>
                <w:sz w:val="24"/>
                <w:szCs w:val="24"/>
                <w:lang w:val="es-ES_tradnl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  <w:lang w:val="es-ES_tradnl"/>
              </w:rPr>
              <w:object w:dxaOrig="680" w:dyaOrig="400" w14:anchorId="4060D9D7">
                <v:shape id="_x0000_i1036" type="#_x0000_t75" alt="" style="width:34.3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825050527" r:id="rId22"/>
              </w:object>
            </w:r>
            <w:r w:rsidR="00F5606E" w:rsidRPr="00F5606E">
              <w:rPr>
                <w:sz w:val="24"/>
                <w:szCs w:val="24"/>
                <w:lang w:val="es-ES_tradnl"/>
              </w:rPr>
              <w:t>. ¿Cuáles son las coordenadas del cuarto vértice?</w:t>
            </w:r>
          </w:p>
        </w:tc>
        <w:tc>
          <w:tcPr>
            <w:tcW w:w="2500" w:type="pct"/>
          </w:tcPr>
          <w:p w14:paraId="70E2D42B" w14:textId="77777777" w:rsidR="00F5606E" w:rsidRPr="00720AF0" w:rsidRDefault="00F5606E" w:rsidP="00F5606E">
            <w:pPr>
              <w:pStyle w:val="Title"/>
              <w:jc w:val="center"/>
              <w:rPr>
                <w:lang w:val="es-ES_tradnl"/>
              </w:rPr>
            </w:pPr>
            <w:r w:rsidRPr="00720AF0">
              <w:rPr>
                <w:lang w:val="es-ES_tradnl"/>
              </w:rPr>
              <w:t>BOLETO DE SALIDA</w:t>
            </w:r>
          </w:p>
          <w:p w14:paraId="54B42D2C" w14:textId="48F2662A" w:rsidR="00B64B3C" w:rsidRDefault="000623CB" w:rsidP="00F5606E">
            <w:pPr>
              <w:pStyle w:val="TableData"/>
              <w:spacing w:line="276" w:lineRule="auto"/>
              <w:jc w:val="center"/>
            </w:pPr>
            <w:r w:rsidRPr="00B64B3C">
              <w:rPr>
                <w:noProof/>
                <w:position w:val="-14"/>
                <w:sz w:val="24"/>
                <w:szCs w:val="24"/>
              </w:rPr>
            </w:r>
            <w:r w:rsidR="000623CB" w:rsidRPr="00B64B3C">
              <w:rPr>
                <w:noProof/>
                <w:position w:val="-14"/>
                <w:sz w:val="24"/>
                <w:szCs w:val="24"/>
              </w:rPr>
              <w:object w:dxaOrig="660" w:dyaOrig="400" w14:anchorId="60E1AD5A">
                <v:shape id="_x0000_i1037" type="#_x0000_t75" alt="" style="width:32.65pt;height:20.1pt;mso-width-percent:0;mso-height-percent:0;mso-width-percent:0;mso-height-percent:0" o:ole="">
                  <v:imagedata r:id="rId7" o:title=""/>
                </v:shape>
                <o:OLEObject Type="Embed" ProgID="Equation.DSMT4" ShapeID="_x0000_i1037" DrawAspect="Content" ObjectID="_1825050528" r:id="rId23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, </w:t>
            </w:r>
            <w:r w:rsidRPr="00F5606E">
              <w:rPr>
                <w:noProof/>
                <w:position w:val="-14"/>
                <w:sz w:val="24"/>
                <w:szCs w:val="24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</w:rPr>
              <w:object w:dxaOrig="920" w:dyaOrig="400" w14:anchorId="4CC44257">
                <v:shape id="_x0000_i1038" type="#_x0000_t75" alt="" style="width:46.05pt;height:20.1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825050529" r:id="rId24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 y </w:t>
            </w:r>
            <w:r w:rsidRPr="00F5606E">
              <w:rPr>
                <w:noProof/>
                <w:position w:val="-14"/>
                <w:sz w:val="24"/>
                <w:szCs w:val="24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</w:rPr>
              <w:object w:dxaOrig="760" w:dyaOrig="400" w14:anchorId="2031EBFC">
                <v:shape id="_x0000_i1039" type="#_x0000_t75" alt="" style="width:37.6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39" DrawAspect="Content" ObjectID="_1825050530" r:id="rId25"/>
              </w:object>
            </w:r>
            <w:r w:rsidR="00F5606E" w:rsidRPr="00F5606E">
              <w:rPr>
                <w:sz w:val="24"/>
                <w:szCs w:val="24"/>
                <w:lang w:val="es-ES"/>
              </w:rPr>
              <w:t xml:space="preserve"> </w:t>
            </w:r>
            <w:r w:rsidR="00F5606E" w:rsidRPr="00F5606E">
              <w:rPr>
                <w:sz w:val="24"/>
                <w:szCs w:val="24"/>
                <w:lang w:val="es-ES_tradnl"/>
              </w:rPr>
              <w:t xml:space="preserve">son tres vértices de un paralelogramo, situados en un plano cartesiano estándar </w:t>
            </w:r>
            <w:r w:rsidRPr="00F5606E">
              <w:rPr>
                <w:noProof/>
                <w:position w:val="-14"/>
                <w:sz w:val="24"/>
                <w:szCs w:val="24"/>
                <w:lang w:val="es-ES_tradnl"/>
              </w:rPr>
            </w:r>
            <w:r w:rsidR="000623CB" w:rsidRPr="00F5606E">
              <w:rPr>
                <w:noProof/>
                <w:position w:val="-14"/>
                <w:sz w:val="24"/>
                <w:szCs w:val="24"/>
                <w:lang w:val="es-ES_tradnl"/>
              </w:rPr>
              <w:object w:dxaOrig="680" w:dyaOrig="400" w14:anchorId="3636D6FF">
                <v:shape id="_x0000_i1040" type="#_x0000_t75" alt="" style="width:34.3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40" DrawAspect="Content" ObjectID="_1825050531" r:id="rId26"/>
              </w:object>
            </w:r>
            <w:r w:rsidR="00F5606E" w:rsidRPr="00F5606E">
              <w:rPr>
                <w:sz w:val="24"/>
                <w:szCs w:val="24"/>
                <w:lang w:val="es-ES_tradnl"/>
              </w:rPr>
              <w:t>. ¿Cuáles son las coordenadas del cuarto vértice?</w:t>
            </w:r>
          </w:p>
        </w:tc>
      </w:tr>
    </w:tbl>
    <w:p w14:paraId="54493B50" w14:textId="77777777" w:rsidR="001B5BA6" w:rsidRPr="00DC1CA0" w:rsidRDefault="001B5BA6" w:rsidP="00B64B3C"/>
    <w:sectPr w:rsidR="001B5BA6" w:rsidRPr="00DC1CA0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2030F12" w14:textId="77777777" w:rsidR="00D452E8" w:rsidRDefault="00D452E8" w:rsidP="00DC1CA0">
      <w:r>
        <w:separator/>
      </w:r>
    </w:p>
  </w:endnote>
  <w:endnote w:type="continuationSeparator" w:id="0">
    <w:p w14:paraId="3AAEC830" w14:textId="77777777" w:rsidR="00D452E8" w:rsidRDefault="00D452E8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701018" w14:textId="77777777" w:rsidR="000623CB" w:rsidRDefault="000623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DA5E6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2B061F9" wp14:editId="23AB6AD2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FE0599E" w14:textId="6F15763E" w:rsidR="009F0B2E" w:rsidRPr="008C5074" w:rsidRDefault="000623CB" w:rsidP="008C5074">
                          <w:pPr>
                            <w:pStyle w:val="Footer"/>
                          </w:pPr>
                          <w:fldSimple w:instr=" TITLE  \* MERGEFORMAT ">
                            <w:r w:rsidR="00A93B68">
                              <w:t>A Parellel Perspective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2B061F9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3FE0599E" w14:textId="6F15763E" w:rsidR="009F0B2E" w:rsidRPr="008C5074" w:rsidRDefault="000623CB" w:rsidP="008C5074">
                    <w:pPr>
                      <w:pStyle w:val="Footer"/>
                    </w:pPr>
                    <w:fldSimple w:instr=" TITLE  \* MERGEFORMAT ">
                      <w:r w:rsidR="00A93B68">
                        <w:t>A Parellel Perspective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022DBA35" wp14:editId="2F4D3469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61410927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0CCEEB" w14:textId="77777777" w:rsidR="000623CB" w:rsidRDefault="000623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1E45FD" w14:textId="77777777" w:rsidR="00D452E8" w:rsidRDefault="00D452E8" w:rsidP="00DC1CA0">
      <w:r>
        <w:separator/>
      </w:r>
    </w:p>
  </w:footnote>
  <w:footnote w:type="continuationSeparator" w:id="0">
    <w:p w14:paraId="2F22285B" w14:textId="77777777" w:rsidR="00D452E8" w:rsidRDefault="00D452E8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928BD1" w14:textId="77777777" w:rsidR="000623CB" w:rsidRDefault="000623C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8C775D" w14:textId="77777777" w:rsidR="000623CB" w:rsidRDefault="000623C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16D92E" w14:textId="77777777" w:rsidR="000623CB" w:rsidRDefault="000623C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6B49"/>
    <w:rsid w:val="00006B49"/>
    <w:rsid w:val="000623CB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2D6925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93B68"/>
    <w:rsid w:val="00AF213D"/>
    <w:rsid w:val="00B64B3C"/>
    <w:rsid w:val="00BA44C6"/>
    <w:rsid w:val="00BD7B9F"/>
    <w:rsid w:val="00BF08CE"/>
    <w:rsid w:val="00C83603"/>
    <w:rsid w:val="00CD2461"/>
    <w:rsid w:val="00CE2E34"/>
    <w:rsid w:val="00CF4EFB"/>
    <w:rsid w:val="00D452E8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5606E"/>
    <w:rsid w:val="00F80B5C"/>
    <w:rsid w:val="00F87387"/>
    <w:rsid w:val="00FF4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6B6B27"/>
  <w15:chartTrackingRefBased/>
  <w15:docId w15:val="{32FED2DA-27BB-4F68-8060-11D31692A1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B64B3C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B64B3C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B64B3C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Data">
    <w:name w:val="Table Data"/>
    <w:basedOn w:val="Normal"/>
    <w:qFormat/>
    <w:rsid w:val="00B64B3C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1</TotalTime>
  <Pages>1</Pages>
  <Words>100</Words>
  <Characters>504</Characters>
  <Application>Microsoft Office Word</Application>
  <DocSecurity>0</DocSecurity>
  <Lines>2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60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ellel Perspective</dc:title>
  <dc:subject/>
  <dc:creator>K20 Center</dc:creator>
  <cp:keywords/>
  <dc:description/>
  <cp:lastModifiedBy>Gracia, Ann M.</cp:lastModifiedBy>
  <cp:revision>3</cp:revision>
  <cp:lastPrinted>2025-11-19T15:31:00Z</cp:lastPrinted>
  <dcterms:created xsi:type="dcterms:W3CDTF">2025-11-19T15:31:00Z</dcterms:created>
  <dcterms:modified xsi:type="dcterms:W3CDTF">2025-11-19T15:32:00Z</dcterms:modified>
  <cp:category/>
</cp:coreProperties>
</file>